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wav" ContentType="audio/wav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22"/>
  </p:notesMasterIdLst>
  <p:handoutMasterIdLst>
    <p:handoutMasterId r:id="rId23"/>
  </p:handoutMasterIdLst>
  <p:sldIdLst>
    <p:sldId id="335" r:id="rId4"/>
    <p:sldId id="339" r:id="rId5"/>
    <p:sldId id="284" r:id="rId6"/>
    <p:sldId id="288" r:id="rId7"/>
    <p:sldId id="321" r:id="rId8"/>
    <p:sldId id="362" r:id="rId9"/>
    <p:sldId id="359" r:id="rId10"/>
    <p:sldId id="357" r:id="rId11"/>
    <p:sldId id="358" r:id="rId12"/>
    <p:sldId id="323" r:id="rId13"/>
    <p:sldId id="352" r:id="rId14"/>
    <p:sldId id="351" r:id="rId15"/>
    <p:sldId id="360" r:id="rId16"/>
    <p:sldId id="361" r:id="rId17"/>
    <p:sldId id="350" r:id="rId18"/>
    <p:sldId id="338" r:id="rId19"/>
    <p:sldId id="324" r:id="rId20"/>
    <p:sldId id="356" r:id="rId21"/>
  </p:sldIdLst>
  <p:sldSz cx="9144000" cy="6858000" type="screen4x3"/>
  <p:notesSz cx="9923463" cy="67913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4D3B"/>
    <a:srgbClr val="C61C1C"/>
    <a:srgbClr val="F3ABAB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60" d="100"/>
          <a:sy n="60" d="100"/>
        </p:scale>
        <p:origin x="-984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0538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1338" y="0"/>
            <a:ext cx="4300537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29827F4-836C-4D09-9169-860B6333DDBB}" type="datetimeFigureOut">
              <a:rPr lang="en-US"/>
              <a:pPr>
                <a:defRPr/>
              </a:pPr>
              <a:t>8/07/15</a:t>
            </a:fld>
            <a:endParaRPr lang="en-N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0013"/>
            <a:ext cx="4300538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N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1338" y="6450013"/>
            <a:ext cx="4300537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C03CB51-3CA8-4094-8218-29A7B90BCA3B}" type="slidenum">
              <a:rPr lang="en-NZ"/>
              <a:pPr>
                <a:defRPr/>
              </a:pPr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5272610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0538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621338" y="0"/>
            <a:ext cx="4300537" cy="339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A21392B-6EB7-4794-AE68-5A5224ADB2E8}" type="datetimeFigureOut">
              <a:rPr lang="en-US"/>
              <a:pPr>
                <a:defRPr/>
              </a:pPr>
              <a:t>8/07/15</a:t>
            </a:fld>
            <a:endParaRPr lang="en-N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395663" cy="25463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NZ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92188" y="3225800"/>
            <a:ext cx="7939087" cy="30559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NZ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450013"/>
            <a:ext cx="4300538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621338" y="6450013"/>
            <a:ext cx="4300537" cy="339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D3B1346-BD87-4CEC-9D57-C7B2333BEBE8}" type="slidenum">
              <a:rPr lang="en-NZ"/>
              <a:pPr>
                <a:defRPr/>
              </a:pPr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0985524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4A7A8B6-D233-4E7B-B1CF-E3FC4804A47C}" type="slidenum">
              <a:rPr lang="en-NZ" smtClean="0"/>
              <a:pPr/>
              <a:t>3</a:t>
            </a:fld>
            <a:endParaRPr lang="en-NZ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2C3E5D-63C6-4DC0-BBEE-31CF7D73FB78}" type="slidenum">
              <a:rPr lang="en-US" altLang="en-US">
                <a:solidFill>
                  <a:prstClr val="black"/>
                </a:solidFill>
              </a:rPr>
              <a:pPr/>
              <a:t>1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Electron accelerated in TV picture tube. Example 17-2.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51F52C3-3399-496C-984E-B25ED4346DFA}" type="slidenum">
              <a:rPr lang="en-NZ" smtClean="0"/>
              <a:pPr/>
              <a:t>4</a:t>
            </a:fld>
            <a:endParaRPr lang="en-NZ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B9055D75-2283-4FC0-8101-2D9F7754142E}" type="slidenum">
              <a:rPr lang="en-NZ" smtClean="0"/>
              <a:pPr/>
              <a:t>5</a:t>
            </a:fld>
            <a:endParaRPr lang="en-NZ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E6CE58-D93F-4908-902B-F4838180C179}" type="slidenum">
              <a:rPr lang="en-US"/>
              <a:pPr/>
              <a:t>7</a:t>
            </a:fld>
            <a:endParaRPr lang="en-US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E6CE58-D93F-4908-902B-F4838180C179}" type="slidenum">
              <a:rPr lang="en-US"/>
              <a:pPr/>
              <a:t>9</a:t>
            </a:fld>
            <a:endParaRPr lang="en-US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CB478-948A-46C3-B76E-D29A98A7F9C3}" type="slidenum">
              <a:rPr lang="en-NZ" smtClean="0"/>
              <a:pPr/>
              <a:t>10</a:t>
            </a:fld>
            <a:endParaRPr lang="en-NZ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NZ" dirty="0" smtClean="0"/>
              <a:t>http://wiki.answers.com/Q/Why_do_electricians_work_with_one_hand_behind_their_back</a:t>
            </a:r>
          </a:p>
          <a:p>
            <a:r>
              <a:rPr lang="en-NZ" dirty="0" smtClean="0"/>
              <a:t>http://www.dummies.com/how-to/content/avoiding-electric-shocks.html</a:t>
            </a:r>
            <a:endParaRPr lang="en-N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D3B1346-BD87-4CEC-9D57-C7B2333BEBE8}" type="slidenum">
              <a:rPr lang="en-NZ" smtClean="0"/>
              <a:pPr>
                <a:defRPr/>
              </a:pPr>
              <a:t>13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2045231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reason the ground (or earth) prong is longer is simply so that it is connected before the live prongs. That way if there is a short you know you are grounded before there is a circuit.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ference https://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ww.physicsforums.co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threads/why-is-earth-pin-longer-than-other-two-in-a-plug-top.289956/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D3B1346-BD87-4CEC-9D57-C7B2333BEBE8}" type="slidenum">
              <a:rPr lang="en-NZ" smtClean="0"/>
              <a:pPr>
                <a:defRPr/>
              </a:pPr>
              <a:t>14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5792677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198636F-B021-444C-A1EC-99C07A07414F}" type="slidenum">
              <a:rPr lang="en-NZ" smtClean="0"/>
              <a:pPr/>
              <a:t>17</a:t>
            </a:fld>
            <a:endParaRPr lang="en-NZ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C1A2E-54C1-4373-A8F4-FDBDAFE6CE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457956-966C-4320-96AE-4DAC178B39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2C8601-7C94-439F-863C-8E17FAFC4B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776576-9C38-47B5-BB5F-012491E093A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37109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817A33-1E52-43FE-9E61-9FD79DA8E00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96713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CC4489-6865-4AD3-BBDE-435770FF59B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55743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3FED0F-65D4-438B-B511-85DF68C9EE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3588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524B26-83AB-4D79-97BB-CA68179C2E7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6426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75A22F-879E-4BA6-BC82-96D8FC2EC07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2004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5373D6-053C-412B-BFDF-C2E0C813C7C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3363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89CF3E-F54B-4DAC-B265-1683A64F374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12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7A2CD-012D-4BAD-AA91-95C19ED0B6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29FEB6-0C04-4709-A0DF-FD90D651B2A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2132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51DDC5-639A-4DE6-B2A4-7E84CDC1F4C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4848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BD85F-50D4-45C5-A36A-DA15B1AB69D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0851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E2247B-3FA4-4DFC-80D6-13AD20D85C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0194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78267-4928-49D6-A0AD-3214AEBE7B0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131663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E782DC-97FC-47A1-B562-12505DFB36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00116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D20BF-D1FD-44C6-98FA-0C709975C0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8257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112DCA-072D-4A8C-A1D7-84507E51E4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84761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11D28-3FFD-4392-BA96-5ED7A35129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216910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7179C7-F7B7-46B8-9E0F-15008ADB6EF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5858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A60BA1-59C2-4310-AB91-1EF41F1A85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57D29-5494-4D3C-BBD8-8816716DA5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11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70C6A9-A9C8-4761-8B07-CC2653C19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343563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51565-284D-42DD-8A0E-3A72F95012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00974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BFCD31-8AFA-4E7A-A928-BE87B8335E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9275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82A29D-4B26-47B0-9BCC-B637702D27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D2C73-2437-4F47-B715-B8B5F68F0F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F4FEE-33C0-48F2-8AA8-3377A07823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BC827E-5F89-4D21-A591-A36ACBFCFE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C9F3D5-76DB-4EBE-ABC6-9AB0FFC4C6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NZ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741CD-21F0-495B-A92F-5C1AC67C02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D68F0680-ADAA-43B3-8469-02A4C1C864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9C577FAC-AD07-4127-93C1-19EE3BE70642}" type="slidenum">
              <a:rPr lang="en-US" altLang="en-US" smtClean="0">
                <a:solidFill>
                  <a:srgbClr val="000000"/>
                </a:solidFill>
                <a:latin typeface="Arial" pitchFamily="34" charset="0"/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7247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E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fld id="{D8E8B169-0253-4AF8-A5D4-5C8FF87F16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929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geothermal.marin.org/GEOpresentation/sld111.htm" TargetMode="External"/><Relationship Id="rId4" Type="http://schemas.openxmlformats.org/officeDocument/2006/relationships/image" Target="../media/image17.jpeg"/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gi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5.gif"/><Relationship Id="rId5" Type="http://schemas.openxmlformats.org/officeDocument/2006/relationships/image" Target="../media/image6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8.gif"/><Relationship Id="rId5" Type="http://schemas.openxmlformats.org/officeDocument/2006/relationships/oleObject" Target="../embeddings/oleObject3.bin"/><Relationship Id="rId6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audio" Target="../media/audio1.wav"/><Relationship Id="rId5" Type="http://schemas.openxmlformats.org/officeDocument/2006/relationships/oleObject" Target="../embeddings/oleObject4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audio" Target="../media/audio1.wav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36224" y="1128932"/>
            <a:ext cx="6083717" cy="34163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/>
              <a:t>Electric Potential </a:t>
            </a:r>
            <a:r>
              <a:rPr lang="en-US" sz="3600" dirty="0" smtClean="0"/>
              <a:t>difference </a:t>
            </a:r>
          </a:p>
          <a:p>
            <a:pPr algn="ctr">
              <a:defRPr/>
            </a:pPr>
            <a:r>
              <a:rPr lang="en-US" sz="3600" dirty="0" smtClean="0"/>
              <a:t>(</a:t>
            </a:r>
            <a:r>
              <a:rPr lang="en-US" sz="3600" dirty="0" err="1" smtClean="0"/>
              <a:t>pd</a:t>
            </a:r>
            <a:r>
              <a:rPr lang="en-US" sz="3600" dirty="0" smtClean="0"/>
              <a:t>, V) </a:t>
            </a:r>
          </a:p>
          <a:p>
            <a:pPr algn="ctr">
              <a:defRPr/>
            </a:pPr>
            <a:endParaRPr lang="en-US" sz="3600" dirty="0"/>
          </a:p>
          <a:p>
            <a:pPr algn="ctr">
              <a:defRPr/>
            </a:pPr>
            <a:r>
              <a:rPr lang="en-US" sz="3600" dirty="0" smtClean="0"/>
              <a:t>or</a:t>
            </a:r>
          </a:p>
          <a:p>
            <a:pPr algn="ctr">
              <a:defRPr/>
            </a:pPr>
            <a:endParaRPr lang="en-US" sz="3600" dirty="0"/>
          </a:p>
          <a:p>
            <a:pPr algn="ctr">
              <a:defRPr/>
            </a:pPr>
            <a:r>
              <a:rPr lang="en-US" sz="3600" dirty="0" smtClean="0"/>
              <a:t>Voltage (V)</a:t>
            </a:r>
            <a:endParaRPr lang="en-US" sz="3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012082" y="2699321"/>
            <a:ext cx="6078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?</a:t>
            </a:r>
            <a:endParaRPr lang="en-US" sz="5400" b="1" cap="none" spc="0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49550" y="3160986"/>
            <a:ext cx="6078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?</a:t>
            </a:r>
            <a:endParaRPr lang="en-US" sz="5400" b="1" cap="none" spc="0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57462" y="5208667"/>
            <a:ext cx="6078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?</a:t>
            </a:r>
            <a:endParaRPr lang="en-US" sz="5400" b="1" cap="none" spc="0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924741" y="823225"/>
            <a:ext cx="6078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?</a:t>
            </a:r>
            <a:endParaRPr lang="en-US" sz="5400" b="1" cap="none" spc="0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100824" y="1928391"/>
            <a:ext cx="6078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?</a:t>
            </a:r>
            <a:endParaRPr lang="en-US" sz="5400" b="1" cap="none" spc="0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04813" y="4722563"/>
            <a:ext cx="6078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?</a:t>
            </a:r>
            <a:endParaRPr lang="en-US" sz="5400" b="1" cap="none" spc="0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0874" y="3622651"/>
            <a:ext cx="3190875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495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2" descr="u9l1c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68687" y="2553298"/>
            <a:ext cx="6078334" cy="417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73419" y="287936"/>
            <a:ext cx="8702568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800" dirty="0" smtClean="0"/>
              <a:t>Batteries provide </a:t>
            </a:r>
            <a:r>
              <a:rPr lang="en-US" sz="2800" b="1" dirty="0" smtClean="0">
                <a:solidFill>
                  <a:srgbClr val="FF0000"/>
                </a:solidFill>
              </a:rPr>
              <a:t>potential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difference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/>
              <a:t>between one end of the circuit and the other.</a:t>
            </a:r>
          </a:p>
          <a:p>
            <a:pPr>
              <a:lnSpc>
                <a:spcPct val="90000"/>
              </a:lnSpc>
            </a:pPr>
            <a:r>
              <a:rPr lang="en-NZ" sz="2800" dirty="0" smtClean="0"/>
              <a:t>This difference in </a:t>
            </a:r>
            <a:r>
              <a:rPr lang="en-NZ" sz="2800" b="1" dirty="0" smtClean="0">
                <a:solidFill>
                  <a:srgbClr val="FF0000"/>
                </a:solidFill>
              </a:rPr>
              <a:t>potential</a:t>
            </a:r>
            <a:r>
              <a:rPr lang="en-NZ" sz="2800" dirty="0" smtClean="0">
                <a:solidFill>
                  <a:srgbClr val="FF0000"/>
                </a:solidFill>
              </a:rPr>
              <a:t> </a:t>
            </a:r>
            <a:r>
              <a:rPr lang="en-NZ" sz="2800" dirty="0" smtClean="0"/>
              <a:t>makes charges move.</a:t>
            </a:r>
          </a:p>
          <a:p>
            <a:pPr>
              <a:lnSpc>
                <a:spcPct val="90000"/>
              </a:lnSpc>
            </a:pPr>
            <a:r>
              <a:rPr lang="en-NZ" sz="2800" dirty="0" smtClean="0"/>
              <a:t>The flow of charges is from </a:t>
            </a:r>
            <a:r>
              <a:rPr lang="en-NZ" sz="2800" b="1" dirty="0" smtClean="0">
                <a:solidFill>
                  <a:srgbClr val="FF0000"/>
                </a:solidFill>
              </a:rPr>
              <a:t>high</a:t>
            </a:r>
            <a:r>
              <a:rPr lang="en-NZ" sz="2800" dirty="0" smtClean="0">
                <a:solidFill>
                  <a:srgbClr val="FF0000"/>
                </a:solidFill>
              </a:rPr>
              <a:t> </a:t>
            </a:r>
            <a:r>
              <a:rPr lang="en-NZ" sz="2800" dirty="0" smtClean="0"/>
              <a:t>electric potential to </a:t>
            </a:r>
            <a:r>
              <a:rPr lang="en-NZ" sz="2800" b="1" dirty="0" smtClean="0">
                <a:solidFill>
                  <a:srgbClr val="FF0000"/>
                </a:solidFill>
              </a:rPr>
              <a:t>low</a:t>
            </a:r>
            <a:r>
              <a:rPr lang="en-NZ" sz="2800" dirty="0" smtClean="0">
                <a:solidFill>
                  <a:srgbClr val="FF0000"/>
                </a:solidFill>
              </a:rPr>
              <a:t> </a:t>
            </a:r>
            <a:r>
              <a:rPr lang="en-NZ" sz="2800" dirty="0" smtClean="0"/>
              <a:t>electric potential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99188" y="1923982"/>
            <a:ext cx="5900246" cy="4597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268013" y="402132"/>
            <a:ext cx="8875987" cy="224676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b="1" dirty="0">
                <a:solidFill>
                  <a:srgbClr val="FF0000"/>
                </a:solidFill>
              </a:rPr>
              <a:t>Charges</a:t>
            </a:r>
            <a:r>
              <a:rPr lang="en-US" altLang="en-US" sz="2800" dirty="0"/>
              <a:t> can “lose” potential energy by moving from a location at </a:t>
            </a:r>
            <a:r>
              <a:rPr lang="en-US" altLang="en-US" sz="2800" b="1" dirty="0">
                <a:solidFill>
                  <a:srgbClr val="FF0000"/>
                </a:solidFill>
              </a:rPr>
              <a:t>high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/>
              <a:t>potential (voltage) to a location at </a:t>
            </a:r>
            <a:r>
              <a:rPr lang="en-US" altLang="en-US" sz="2800" b="1" dirty="0">
                <a:solidFill>
                  <a:srgbClr val="FF0000"/>
                </a:solidFill>
              </a:rPr>
              <a:t>low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/>
              <a:t>potential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dirty="0" smtClean="0"/>
              <a:t>Charges </a:t>
            </a:r>
            <a:r>
              <a:rPr lang="en-US" altLang="en-US" sz="2800" dirty="0"/>
              <a:t>will continue to </a:t>
            </a:r>
            <a:r>
              <a:rPr lang="en-US" altLang="en-US" sz="2800" b="1" dirty="0">
                <a:solidFill>
                  <a:srgbClr val="FF0000"/>
                </a:solidFill>
              </a:rPr>
              <a:t>move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/>
              <a:t>as long as the potential difference (voltage) is maintained.</a:t>
            </a:r>
          </a:p>
        </p:txBody>
      </p:sp>
    </p:spTree>
    <p:extLst>
      <p:ext uri="{BB962C8B-B14F-4D97-AF65-F5344CB8AC3E}">
        <p14:creationId xmlns:p14="http://schemas.microsoft.com/office/powerpoint/2010/main" val="2075321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647" y="367778"/>
            <a:ext cx="4419600" cy="345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61184" y="4036082"/>
            <a:ext cx="8530568" cy="22653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/>
              <a:t>Why aren’t birds on power lines </a:t>
            </a:r>
            <a:r>
              <a:rPr lang="en-US" altLang="en-US" b="1" kern="0" dirty="0" smtClean="0">
                <a:solidFill>
                  <a:srgbClr val="FF0000"/>
                </a:solidFill>
              </a:rPr>
              <a:t>shocked</a:t>
            </a:r>
            <a:r>
              <a:rPr lang="en-US" altLang="en-US" kern="0" dirty="0" smtClean="0"/>
              <a:t>?</a:t>
            </a:r>
          </a:p>
          <a:p>
            <a:pPr eaLnBrk="1" hangingPunct="1"/>
            <a:endParaRPr lang="en-US" altLang="en-US" kern="0" dirty="0" smtClean="0"/>
          </a:p>
          <a:p>
            <a:pPr marL="0" indent="0" algn="ctr" eaLnBrk="1" hangingPunct="1">
              <a:buNone/>
            </a:pPr>
            <a:r>
              <a:rPr lang="en-US" altLang="en-US" kern="0" dirty="0" smtClean="0"/>
              <a:t>The Potential Difference between their feet     is zero! (0 voltage)</a:t>
            </a:r>
          </a:p>
        </p:txBody>
      </p:sp>
    </p:spTree>
    <p:extLst>
      <p:ext uri="{BB962C8B-B14F-4D97-AF65-F5344CB8AC3E}">
        <p14:creationId xmlns:p14="http://schemas.microsoft.com/office/powerpoint/2010/main" val="1713319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4951" y="2130743"/>
            <a:ext cx="881292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NZ" dirty="0"/>
              <a:t>You're harmed only if current passes through part of your body. In order for that to happen, you must be touching two places that have a voltage difference between them. So the best way to avoid most dangerous situations is: Wear shoes with thick rubber soles, and keep one hand away from anything that conducts electricity. This makes it pretty difficult to get into a situation where current can flow into you at one place and out of you at another place.</a:t>
            </a:r>
          </a:p>
        </p:txBody>
      </p:sp>
      <p:sp>
        <p:nvSpPr>
          <p:cNvPr id="3" name="Rectangle 2"/>
          <p:cNvSpPr/>
          <p:nvPr/>
        </p:nvSpPr>
        <p:spPr>
          <a:xfrm>
            <a:off x="204951" y="4326394"/>
            <a:ext cx="843455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NZ" dirty="0"/>
              <a:t>One trick that electricians use is to keep </a:t>
            </a:r>
            <a:r>
              <a:rPr lang="en-NZ" dirty="0" smtClean="0"/>
              <a:t>one hand </a:t>
            </a:r>
            <a:r>
              <a:rPr lang="en-NZ" dirty="0"/>
              <a:t>in their pockets when working with electrical equipment. If a zap occurs, it will flow from their </a:t>
            </a:r>
            <a:r>
              <a:rPr lang="en-NZ" dirty="0" smtClean="0"/>
              <a:t>working hand </a:t>
            </a:r>
            <a:r>
              <a:rPr lang="en-NZ" dirty="0"/>
              <a:t>to the ground — </a:t>
            </a:r>
            <a:r>
              <a:rPr lang="en-NZ" b="1" dirty="0">
                <a:solidFill>
                  <a:srgbClr val="FF0000"/>
                </a:solidFill>
              </a:rPr>
              <a:t>not from hand to hand, passing right through the heart</a:t>
            </a:r>
            <a:r>
              <a:rPr lang="en-NZ" dirty="0"/>
              <a:t>. You shouldn't be working with live electricity — ever! — but this trick of trade used by more advanced users shows how important it is to understand how electricity works and respect its authority.</a:t>
            </a:r>
          </a:p>
        </p:txBody>
      </p:sp>
      <p:sp>
        <p:nvSpPr>
          <p:cNvPr id="4" name="Rectangle 3"/>
          <p:cNvSpPr/>
          <p:nvPr/>
        </p:nvSpPr>
        <p:spPr>
          <a:xfrm>
            <a:off x="331076" y="662207"/>
            <a:ext cx="860797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NZ" sz="3200" dirty="0"/>
              <a:t>Why do electricians work with one hand behind their </a:t>
            </a:r>
            <a:r>
              <a:rPr lang="en-NZ" sz="3200" dirty="0" smtClean="0"/>
              <a:t>back or in a pocket?</a:t>
            </a:r>
            <a:endParaRPr lang="en-NZ" sz="3200" dirty="0"/>
          </a:p>
        </p:txBody>
      </p:sp>
    </p:spTree>
    <p:extLst>
      <p:ext uri="{BB962C8B-B14F-4D97-AF65-F5344CB8AC3E}">
        <p14:creationId xmlns:p14="http://schemas.microsoft.com/office/powerpoint/2010/main" val="1890929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305800" cy="2163762"/>
          </a:xfrm>
        </p:spPr>
        <p:txBody>
          <a:bodyPr/>
          <a:lstStyle/>
          <a:p>
            <a:r>
              <a:rPr lang="en-US" altLang="en-US" dirty="0" smtClean="0"/>
              <a:t>Question:</a:t>
            </a:r>
            <a:br>
              <a:rPr lang="en-US" altLang="en-US" dirty="0" smtClean="0"/>
            </a:br>
            <a:r>
              <a:rPr lang="en-US" altLang="en-US" dirty="0" smtClean="0"/>
              <a:t> Why is the ground prong longer than the other two in a plug?</a:t>
            </a:r>
          </a:p>
        </p:txBody>
      </p:sp>
      <p:pic>
        <p:nvPicPr>
          <p:cNvPr id="24579" name="Picture 2" descr="Electric Plu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725" y="2590800"/>
            <a:ext cx="547687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23895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947" y="241572"/>
            <a:ext cx="3485493" cy="628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3429" y="3507827"/>
            <a:ext cx="5242557" cy="116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04440" y="1135117"/>
            <a:ext cx="471389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NZ" sz="4000" b="1" dirty="0" smtClean="0">
                <a:solidFill>
                  <a:srgbClr val="FF0000"/>
                </a:solidFill>
              </a:rPr>
              <a:t>Do you understand these diagrams?</a:t>
            </a:r>
            <a:endParaRPr lang="en-NZ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20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simplci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68" y="1061216"/>
            <a:ext cx="8640421" cy="527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57564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302" y="1131505"/>
            <a:ext cx="8902700" cy="417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3" name="Picture 3" descr="17_0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7800" y="1412875"/>
            <a:ext cx="4305300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4794250" y="1400175"/>
            <a:ext cx="4175125" cy="393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dirty="0" smtClean="0">
                <a:solidFill>
                  <a:srgbClr val="000000"/>
                </a:solidFill>
                <a:latin typeface="Arial" pitchFamily="34" charset="0"/>
              </a:rPr>
              <a:t>What is the change in potential energy of the electron in going from a to b?</a:t>
            </a:r>
          </a:p>
          <a:p>
            <a:r>
              <a:rPr lang="en-US" altLang="en-US" sz="2800" dirty="0" smtClean="0">
                <a:solidFill>
                  <a:srgbClr val="000000"/>
                </a:solidFill>
                <a:latin typeface="Arial" pitchFamily="34" charset="0"/>
              </a:rPr>
              <a:t>What is the speed of the electron as a result of this acceleration?</a:t>
            </a:r>
          </a:p>
          <a:p>
            <a:r>
              <a:rPr lang="en-US" altLang="en-US" sz="2800" dirty="0" smtClean="0">
                <a:solidFill>
                  <a:srgbClr val="000000"/>
                </a:solidFill>
                <a:latin typeface="Arial" pitchFamily="34" charset="0"/>
              </a:rPr>
              <a:t>Repeat both calculations for a proton.</a:t>
            </a:r>
          </a:p>
        </p:txBody>
      </p:sp>
    </p:spTree>
    <p:extLst>
      <p:ext uri="{BB962C8B-B14F-4D97-AF65-F5344CB8AC3E}">
        <p14:creationId xmlns:p14="http://schemas.microsoft.com/office/powerpoint/2010/main" val="2363441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52" y="1155810"/>
            <a:ext cx="8891426" cy="352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4501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416416" y="613334"/>
            <a:ext cx="82804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NZ" sz="3600" b="1" dirty="0"/>
              <a:t>Potential difference (Voltage)</a:t>
            </a:r>
            <a:r>
              <a:rPr lang="en-NZ" sz="3600" dirty="0"/>
              <a:t>, is the </a:t>
            </a:r>
            <a:r>
              <a:rPr lang="en-NZ" sz="3600" dirty="0">
                <a:solidFill>
                  <a:srgbClr val="FF0000"/>
                </a:solidFill>
              </a:rPr>
              <a:t>work done</a:t>
            </a:r>
            <a:r>
              <a:rPr lang="en-NZ" sz="3600" dirty="0"/>
              <a:t> or the change in </a:t>
            </a:r>
            <a:r>
              <a:rPr lang="en-NZ" sz="3600" dirty="0" smtClean="0">
                <a:solidFill>
                  <a:srgbClr val="FF0000"/>
                </a:solidFill>
              </a:rPr>
              <a:t>Electric Potential Energy </a:t>
            </a:r>
            <a:r>
              <a:rPr lang="en-NZ" sz="3600" dirty="0" smtClean="0"/>
              <a:t>per </a:t>
            </a:r>
            <a:r>
              <a:rPr lang="en-NZ" sz="3600" dirty="0" smtClean="0">
                <a:solidFill>
                  <a:srgbClr val="FF0000"/>
                </a:solidFill>
              </a:rPr>
              <a:t>coulomb </a:t>
            </a:r>
            <a:r>
              <a:rPr lang="en-NZ" sz="3600" dirty="0">
                <a:solidFill>
                  <a:srgbClr val="FF0000"/>
                </a:solidFill>
              </a:rPr>
              <a:t>of </a:t>
            </a:r>
            <a:r>
              <a:rPr lang="en-NZ" sz="3600" dirty="0" smtClean="0">
                <a:solidFill>
                  <a:srgbClr val="FF0000"/>
                </a:solidFill>
              </a:rPr>
              <a:t>charge</a:t>
            </a:r>
            <a:endParaRPr lang="en-NZ" sz="36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566837"/>
              </p:ext>
            </p:extLst>
          </p:nvPr>
        </p:nvGraphicFramePr>
        <p:xfrm>
          <a:off x="871264" y="3657600"/>
          <a:ext cx="48831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4" imgW="1612800" imgH="863280" progId="Equation.3">
                  <p:embed/>
                </p:oleObj>
              </mc:Choice>
              <mc:Fallback>
                <p:oleObj name="Equation" r:id="rId4" imgW="1612800" imgH="863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64" y="3657600"/>
                        <a:ext cx="4883150" cy="242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912079" y="4609128"/>
            <a:ext cx="27847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NZ" sz="2800" dirty="0"/>
              <a:t>note  1V = 1JC</a:t>
            </a:r>
            <a:r>
              <a:rPr lang="en-NZ" sz="2800" baseline="30000" dirty="0"/>
              <a:t>-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15622" y="2850450"/>
            <a:ext cx="79765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NZ" sz="2400" dirty="0"/>
              <a:t>The symbol for Voltage is V and the unit is also V, 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CN" sz="1100">
                <a:ea typeface="SimSun" pitchFamily="2" charset="-122"/>
                <a:cs typeface="Times New Roman" pitchFamily="18" charset="0"/>
              </a:rPr>
              <a:t/>
            </a:r>
            <a:br>
              <a:rPr lang="en-US" altLang="zh-CN" sz="1100">
                <a:ea typeface="SimSun" pitchFamily="2" charset="-122"/>
                <a:cs typeface="Times New Roman" pitchFamily="18" charset="0"/>
              </a:rPr>
            </a:br>
            <a:endParaRPr lang="en-US" altLang="zh-CN">
              <a:ea typeface="SimSun" pitchFamily="2" charset="-122"/>
              <a:cs typeface="Times New Roman" pitchFamily="18" charset="0"/>
            </a:endParaRPr>
          </a:p>
        </p:txBody>
      </p:sp>
      <p:pic>
        <p:nvPicPr>
          <p:cNvPr id="12291" name="Picture 1" descr="animation of charge energy(6k)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3363" y="441325"/>
            <a:ext cx="7527925" cy="301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2" name="Picture 3" descr="potential difference(1k)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2613" y="3141663"/>
            <a:ext cx="7459662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016358"/>
              </p:ext>
            </p:extLst>
          </p:nvPr>
        </p:nvGraphicFramePr>
        <p:xfrm>
          <a:off x="6919913" y="4957763"/>
          <a:ext cx="1681162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Equation" r:id="rId6" imgW="520560" imgH="419040" progId="Equation.3">
                  <p:embed/>
                </p:oleObj>
              </mc:Choice>
              <mc:Fallback>
                <p:oleObj name="Equation" r:id="rId6" imgW="52056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4957763"/>
                        <a:ext cx="1681162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0" name="Picture 4" descr="Animation of doing work on a charge(14k)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2413" y="925513"/>
            <a:ext cx="8497887" cy="192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252413" y="3096358"/>
            <a:ext cx="344438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/>
              <a:t>The Monkey is doing Work </a:t>
            </a:r>
            <a:r>
              <a:rPr lang="en-US" sz="2400" b="1" dirty="0" smtClean="0"/>
              <a:t>to </a:t>
            </a:r>
            <a:r>
              <a:rPr lang="en-US" sz="2400" b="1" dirty="0"/>
              <a:t>bring the +</a:t>
            </a:r>
            <a:r>
              <a:rPr lang="en-US" sz="2400" b="1" dirty="0" err="1"/>
              <a:t>ve</a:t>
            </a:r>
            <a:r>
              <a:rPr lang="en-US" sz="2400" b="1" dirty="0"/>
              <a:t> charges </a:t>
            </a:r>
            <a:r>
              <a:rPr lang="en-US" sz="2400" b="1" dirty="0" smtClean="0"/>
              <a:t>together</a:t>
            </a:r>
          </a:p>
        </p:txBody>
      </p:sp>
      <p:sp>
        <p:nvSpPr>
          <p:cNvPr id="2" name="Rectangle 1"/>
          <p:cNvSpPr/>
          <p:nvPr/>
        </p:nvSpPr>
        <p:spPr>
          <a:xfrm>
            <a:off x="4178300" y="3281023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/>
              <a:t>The Monkey is </a:t>
            </a:r>
            <a:r>
              <a:rPr lang="en-US" sz="2400" b="1" dirty="0">
                <a:solidFill>
                  <a:srgbClr val="FD4D3B"/>
                </a:solidFill>
              </a:rPr>
              <a:t>increasing</a:t>
            </a:r>
            <a:r>
              <a:rPr lang="en-US" sz="2400" b="1" dirty="0"/>
              <a:t> the small +</a:t>
            </a:r>
            <a:r>
              <a:rPr lang="en-US" sz="2400" b="1" dirty="0" err="1"/>
              <a:t>ve</a:t>
            </a:r>
            <a:r>
              <a:rPr lang="en-US" sz="2400" b="1" dirty="0"/>
              <a:t> charge’s </a:t>
            </a:r>
            <a:r>
              <a:rPr lang="en-US" sz="2400" b="1" dirty="0" smtClean="0"/>
              <a:t>potential energy</a:t>
            </a:r>
            <a:endParaRPr lang="en-AU" sz="2400" b="1" dirty="0"/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425669" y="768979"/>
            <a:ext cx="0" cy="223870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2762879" y="857652"/>
            <a:ext cx="0" cy="223870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7193058" y="768979"/>
            <a:ext cx="0" cy="223870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6206359" y="759202"/>
            <a:ext cx="0" cy="223870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4574274" y="857651"/>
            <a:ext cx="0" cy="223870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252413" y="283779"/>
            <a:ext cx="520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0V</a:t>
            </a:r>
            <a:endParaRPr lang="en-NZ" dirty="0"/>
          </a:p>
        </p:txBody>
      </p:sp>
      <p:sp>
        <p:nvSpPr>
          <p:cNvPr id="16" name="TextBox 15"/>
          <p:cNvSpPr txBox="1"/>
          <p:nvPr/>
        </p:nvSpPr>
        <p:spPr>
          <a:xfrm>
            <a:off x="2526809" y="399647"/>
            <a:ext cx="520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5V</a:t>
            </a:r>
            <a:endParaRPr lang="en-NZ" dirty="0"/>
          </a:p>
        </p:txBody>
      </p:sp>
      <p:sp>
        <p:nvSpPr>
          <p:cNvPr id="17" name="TextBox 16"/>
          <p:cNvSpPr txBox="1"/>
          <p:nvPr/>
        </p:nvSpPr>
        <p:spPr>
          <a:xfrm>
            <a:off x="4361521" y="380093"/>
            <a:ext cx="651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20V</a:t>
            </a:r>
            <a:endParaRPr lang="en-NZ" dirty="0"/>
          </a:p>
        </p:txBody>
      </p:sp>
      <p:sp>
        <p:nvSpPr>
          <p:cNvPr id="18" name="TextBox 17"/>
          <p:cNvSpPr txBox="1"/>
          <p:nvPr/>
        </p:nvSpPr>
        <p:spPr>
          <a:xfrm>
            <a:off x="5824086" y="389870"/>
            <a:ext cx="876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100V</a:t>
            </a:r>
            <a:endParaRPr lang="en-NZ" dirty="0"/>
          </a:p>
        </p:txBody>
      </p:sp>
      <p:sp>
        <p:nvSpPr>
          <p:cNvPr id="19" name="TextBox 18"/>
          <p:cNvSpPr txBox="1"/>
          <p:nvPr/>
        </p:nvSpPr>
        <p:spPr>
          <a:xfrm>
            <a:off x="6897085" y="346843"/>
            <a:ext cx="1064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/>
              <a:t>1000V</a:t>
            </a:r>
            <a:endParaRPr lang="en-NZ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62482"/>
              </p:ext>
            </p:extLst>
          </p:nvPr>
        </p:nvGraphicFramePr>
        <p:xfrm>
          <a:off x="6897085" y="4337784"/>
          <a:ext cx="1804988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5" imgW="558720" imgH="660240" progId="Equation.3">
                  <p:embed/>
                </p:oleObj>
              </mc:Choice>
              <mc:Fallback>
                <p:oleObj name="Equation" r:id="rId5" imgW="558720" imgH="660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97085" y="4337784"/>
                        <a:ext cx="1804988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5669" y="4296687"/>
            <a:ext cx="57544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2400" dirty="0" smtClean="0"/>
              <a:t>How much work does the monkey do in bring a 1C charge from the 1</a:t>
            </a:r>
            <a:r>
              <a:rPr lang="en-NZ" sz="2400" baseline="30000" dirty="0" smtClean="0"/>
              <a:t>st</a:t>
            </a:r>
            <a:r>
              <a:rPr lang="en-NZ" sz="2400" dirty="0" smtClean="0"/>
              <a:t> to 5</a:t>
            </a:r>
            <a:r>
              <a:rPr lang="en-NZ" sz="2400" baseline="30000" dirty="0" smtClean="0"/>
              <a:t>th</a:t>
            </a:r>
            <a:r>
              <a:rPr lang="en-NZ" sz="2400" dirty="0" smtClean="0"/>
              <a:t> line?</a:t>
            </a:r>
            <a:endParaRPr lang="en-NZ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346869" y="5127684"/>
            <a:ext cx="61174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2400" dirty="0" smtClean="0"/>
              <a:t>How much work does the monkey do in bring a 1C charge from the 2</a:t>
            </a:r>
            <a:r>
              <a:rPr lang="en-NZ" sz="2400" baseline="30000" dirty="0" smtClean="0"/>
              <a:t>nd</a:t>
            </a:r>
            <a:r>
              <a:rPr lang="en-NZ" sz="2400" dirty="0" smtClean="0"/>
              <a:t> to 4</a:t>
            </a:r>
            <a:r>
              <a:rPr lang="en-NZ" sz="2400" baseline="30000" dirty="0" smtClean="0"/>
              <a:t>th</a:t>
            </a:r>
            <a:r>
              <a:rPr lang="en-NZ" sz="2400" dirty="0" smtClean="0"/>
              <a:t> line?</a:t>
            </a:r>
            <a:endParaRPr lang="en-NZ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/>
      <p:bldP spid="2" grpId="0"/>
      <p:bldP spid="9" grpId="0"/>
      <p:bldP spid="16" grpId="0"/>
      <p:bldP spid="17" grpId="0"/>
      <p:bldP spid="18" grpId="0"/>
      <p:bldP spid="19" grpId="0"/>
      <p:bldP spid="15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08000"/>
            <a:ext cx="9144000" cy="5821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697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>
          <a:xfrm>
            <a:off x="642910" y="214290"/>
            <a:ext cx="7772400" cy="1143000"/>
          </a:xfrm>
        </p:spPr>
        <p:txBody>
          <a:bodyPr/>
          <a:lstStyle/>
          <a:p>
            <a:r>
              <a:rPr lang="en-US" sz="6000" b="1" u="sng" dirty="0">
                <a:cs typeface="Times New Roman" pitchFamily="18" charset="0"/>
              </a:rPr>
              <a:t>Example:</a:t>
            </a:r>
            <a:endParaRPr lang="en-CA" sz="6000" b="1" u="sng" dirty="0">
              <a:cs typeface="Times New Roman" pitchFamily="18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7C8C1-B625-47EB-ABD2-42D11830DD1A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57620" y="3714752"/>
          <a:ext cx="13779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7" imgW="533160" imgH="177480" progId="Equation.DSMT4">
                  <p:embed/>
                </p:oleObj>
              </mc:Choice>
              <mc:Fallback>
                <p:oleObj name="Equation" r:id="rId7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3714752"/>
                        <a:ext cx="13779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1500174"/>
            <a:ext cx="828680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200" dirty="0" smtClean="0"/>
              <a:t>It takes 6 Joules of work to move 2 coulombs of charge between 2 points in an electric field. What is the potential energy difference (voltage) between these 2 points?</a:t>
            </a:r>
            <a:endParaRPr lang="en-CA" sz="3200" dirty="0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1500166" y="4500570"/>
          <a:ext cx="64658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9" imgW="2501640" imgH="469800" progId="Equation.DSMT4">
                  <p:embed/>
                </p:oleObj>
              </mc:Choice>
              <mc:Fallback>
                <p:oleObj name="Equation" r:id="rId9" imgW="2501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4500570"/>
                        <a:ext cx="6465888" cy="1214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1513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u9l1c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128" y="149057"/>
            <a:ext cx="6801893" cy="4675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31076" y="704329"/>
            <a:ext cx="3279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2800" dirty="0" smtClean="0"/>
              <a:t>Roll of the Battery:</a:t>
            </a:r>
            <a:endParaRPr lang="en-NZ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31076" y="4808483"/>
            <a:ext cx="851337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NZ" sz="3200" dirty="0" smtClean="0">
                <a:latin typeface="+mn-lt"/>
              </a:rPr>
              <a:t>Supplies energ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NZ" sz="3200" dirty="0" smtClean="0">
                <a:latin typeface="+mn-lt"/>
              </a:rPr>
              <a:t>Pumps the charge from – to + termin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NZ" sz="3200" dirty="0" smtClean="0">
                <a:latin typeface="+mn-lt"/>
              </a:rPr>
              <a:t>Maintains a </a:t>
            </a:r>
            <a:r>
              <a:rPr lang="el-GR" sz="3200" dirty="0" smtClean="0">
                <a:latin typeface="+mn-lt"/>
                <a:cs typeface="Times New Roman"/>
              </a:rPr>
              <a:t>Δ</a:t>
            </a:r>
            <a:r>
              <a:rPr lang="en-NZ" sz="3200" dirty="0" smtClean="0">
                <a:latin typeface="+mn-lt"/>
                <a:cs typeface="Times New Roman"/>
              </a:rPr>
              <a:t>V across the external circuit</a:t>
            </a:r>
            <a:endParaRPr lang="en-NZ" sz="3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9818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b="1" u="sng" dirty="0">
                <a:cs typeface="Times New Roman" pitchFamily="18" charset="0"/>
              </a:rPr>
              <a:t>Example:</a:t>
            </a:r>
            <a:endParaRPr lang="en-CA" sz="6000" b="1" u="sng" dirty="0">
              <a:cs typeface="Times New Roman" pitchFamily="18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642910" y="1714488"/>
            <a:ext cx="7772400" cy="2095512"/>
          </a:xfrm>
        </p:spPr>
        <p:txBody>
          <a:bodyPr/>
          <a:lstStyle/>
          <a:p>
            <a:pPr>
              <a:buFontTx/>
              <a:buNone/>
            </a:pPr>
            <a:r>
              <a:rPr lang="en-US" dirty="0">
                <a:latin typeface="Comic Sans MS" pitchFamily="66" charset="0"/>
                <a:cs typeface="Times New Roman" pitchFamily="18" charset="0"/>
              </a:rPr>
              <a:t>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f a battery cell provides 3.0 J of electrical potential energy in moving 2 coulombs of charge through the cell, what is the potential difference (or voltage) of the cell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7C8C1-B625-47EB-ABD2-42D11830DD1A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4343400"/>
          <a:ext cx="6006585" cy="12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9" name="Equation" r:id="rId7" imgW="2323800" imgH="469800" progId="Equation.DSMT4">
                  <p:embed/>
                </p:oleObj>
              </mc:Choice>
              <mc:Fallback>
                <p:oleObj name="Equation" r:id="rId7" imgW="2323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6006585" cy="12144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9001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5</TotalTime>
  <Words>678</Words>
  <Application>Microsoft Macintosh PowerPoint</Application>
  <PresentationFormat>On-screen Show (4:3)</PresentationFormat>
  <Paragraphs>67</Paragraphs>
  <Slides>18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Default Design</vt:lpstr>
      <vt:lpstr>1_Default Design</vt:lpstr>
      <vt:lpstr>2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:</vt:lpstr>
      <vt:lpstr>PowerPoint Presentation</vt:lpstr>
      <vt:lpstr>Example:</vt:lpstr>
      <vt:lpstr>PowerPoint Presentation</vt:lpstr>
      <vt:lpstr>PowerPoint Presentation</vt:lpstr>
      <vt:lpstr>PowerPoint Presentation</vt:lpstr>
      <vt:lpstr>PowerPoint Presentation</vt:lpstr>
      <vt:lpstr>Question:  Why is the ground prong longer than the other two in a plug?</vt:lpstr>
      <vt:lpstr>PowerPoint Presentation</vt:lpstr>
      <vt:lpstr>PowerPoint Presentation</vt:lpstr>
      <vt:lpstr>PowerPoint Presentation</vt:lpstr>
      <vt:lpstr>PowerPoint Presentation</vt:lpstr>
    </vt:vector>
  </TitlesOfParts>
  <Company>RH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ic Fields</dc:title>
  <dc:creator>Graham Batchelor</dc:creator>
  <cp:lastModifiedBy>Stephen Anderson</cp:lastModifiedBy>
  <cp:revision>98</cp:revision>
  <dcterms:created xsi:type="dcterms:W3CDTF">2006-09-10T10:35:34Z</dcterms:created>
  <dcterms:modified xsi:type="dcterms:W3CDTF">2015-07-07T20:16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rating">
    <vt:lpwstr>low</vt:lpwstr>
  </property>
  <property fmtid="{D5CDD505-2E9C-101B-9397-08002B2CF9AE}" pid="3" name="Acknowledgements">
    <vt:lpwstr>none</vt:lpwstr>
  </property>
  <property fmtid="{D5CDD505-2E9C-101B-9397-08002B2CF9AE}" pid="4" name="Strategy">
    <vt:lpwstr>Not Applicable</vt:lpwstr>
  </property>
  <property fmtid="{D5CDD505-2E9C-101B-9397-08002B2CF9AE}" pid="5" name="Topic">
    <vt:lpwstr>phy13 DC capacitance</vt:lpwstr>
  </property>
  <property fmtid="{D5CDD505-2E9C-101B-9397-08002B2CF9AE}" pid="6" name="Resource Type">
    <vt:lpwstr>;#Activity;#presentation;#</vt:lpwstr>
  </property>
  <property fmtid="{D5CDD505-2E9C-101B-9397-08002B2CF9AE}" pid="7" name="contributor">
    <vt:lpwstr>br</vt:lpwstr>
  </property>
  <property fmtid="{D5CDD505-2E9C-101B-9397-08002B2CF9AE}" pid="8" name="Literacyclass">
    <vt:lpwstr>Not applicable</vt:lpwstr>
  </property>
  <property fmtid="{D5CDD505-2E9C-101B-9397-08002B2CF9AE}" pid="9" name="topic0">
    <vt:lpwstr>electric fields</vt:lpwstr>
  </property>
  <property fmtid="{D5CDD505-2E9C-101B-9397-08002B2CF9AE}" pid="10" name="comment">
    <vt:lpwstr>Revision on electric fields and thier representation.</vt:lpwstr>
  </property>
  <property fmtid="{D5CDD505-2E9C-101B-9397-08002B2CF9AE}" pid="11" name="author0">
    <vt:lpwstr>Graham Batchelor</vt:lpwstr>
  </property>
  <property fmtid="{D5CDD505-2E9C-101B-9397-08002B2CF9AE}" pid="12" name="school">
    <vt:lpwstr>Riccarton High</vt:lpwstr>
  </property>
  <property fmtid="{D5CDD505-2E9C-101B-9397-08002B2CF9AE}" pid="13" name="Level">
    <vt:lpwstr>level 3</vt:lpwstr>
  </property>
</Properties>
</file>